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4273E9" w:rsidRPr="004273E9" w14:paraId="0A0B0986" w14:textId="77777777" w:rsidTr="00337162">
        <w:tc>
          <w:tcPr>
            <w:tcW w:w="4107" w:type="dxa"/>
          </w:tcPr>
          <w:p w14:paraId="6F41719A" w14:textId="742749B8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PHÒNG GD&amp;ĐT GIAO THỦY</w:t>
            </w:r>
          </w:p>
          <w:p w14:paraId="3CB01B74" w14:textId="677657D9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TRƯỜNG THCS </w:t>
            </w: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GIAO YẾN</w:t>
            </w:r>
          </w:p>
          <w:p w14:paraId="4B1A0A61" w14:textId="372CB101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6DE4B31" wp14:editId="50931FA9">
                      <wp:simplePos x="0" y="0"/>
                      <wp:positionH relativeFrom="column">
                        <wp:posOffset>407035</wp:posOffset>
                      </wp:positionH>
                      <wp:positionV relativeFrom="paragraph">
                        <wp:posOffset>102870</wp:posOffset>
                      </wp:positionV>
                      <wp:extent cx="1661795" cy="285750"/>
                      <wp:effectExtent l="0" t="0" r="14605" b="1905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1795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0B27E0" w14:textId="4826453D" w:rsidR="004273E9" w:rsidRPr="00B447DC" w:rsidRDefault="004273E9" w:rsidP="004273E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B447DC">
                                    <w:rPr>
                                      <w:b/>
                                    </w:rPr>
                                    <w:t>ĐỀ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DE4B31" id="Rectangle 5" o:spid="_x0000_s1026" style="position:absolute;left:0;text-align:left;margin-left:32.05pt;margin-top:8.1pt;width:130.8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">
                      <v:textbox>
                        <w:txbxContent>
                          <w:p w14:paraId="060B27E0" w14:textId="4826453D" w:rsidR="004273E9" w:rsidRPr="00B447DC" w:rsidRDefault="004273E9" w:rsidP="004273E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B447DC">
                              <w:rPr>
                                <w:b/>
                              </w:rPr>
                              <w:t>ĐỀ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273E9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0" allowOverlap="1" wp14:anchorId="7A804B86" wp14:editId="03ABD9AB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21590</wp:posOffset>
                      </wp:positionV>
                      <wp:extent cx="1034415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4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F97992" id="Straight Connector 6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55pt,1.7pt" to="138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" o:allowincell="f"/>
                  </w:pict>
                </mc:Fallback>
              </mc:AlternateContent>
            </w: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5981" w:type="dxa"/>
          </w:tcPr>
          <w:p w14:paraId="4F00F6F6" w14:textId="77777777" w:rsidR="00752727" w:rsidRDefault="00752727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 ÁN VÀ HƯỚNG DẪN CHẤM</w:t>
            </w:r>
          </w:p>
          <w:p w14:paraId="410D11E4" w14:textId="1AA53578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ĐỀ KIỂM TRA GIỮA HỌC KÌ II </w:t>
            </w:r>
          </w:p>
          <w:p w14:paraId="2D742BD3" w14:textId="77777777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NĂM HỌC 2022  -2023</w:t>
            </w:r>
          </w:p>
          <w:p w14:paraId="5CC208E1" w14:textId="64FCC7FD" w:rsidR="004273E9" w:rsidRPr="004273E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273E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ôn: TOÁN – Lớp 7</w:t>
            </w:r>
          </w:p>
          <w:p w14:paraId="72F05C1F" w14:textId="50911738" w:rsidR="004273E9" w:rsidRPr="004273E9" w:rsidRDefault="00752727" w:rsidP="004273E9">
            <w:pPr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val="pt-BR"/>
              </w:rPr>
            </w:pPr>
            <w:r w:rsidRPr="004273E9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0" allowOverlap="1" wp14:anchorId="38F765DA" wp14:editId="21641791">
                      <wp:simplePos x="0" y="0"/>
                      <wp:positionH relativeFrom="column">
                        <wp:posOffset>1385570</wp:posOffset>
                      </wp:positionH>
                      <wp:positionV relativeFrom="paragraph">
                        <wp:posOffset>18415</wp:posOffset>
                      </wp:positionV>
                      <wp:extent cx="9620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2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C4C6AC" id="Straight Connector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9.1pt,1.45pt" to="184.8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" o:allowincell="f"/>
                  </w:pict>
                </mc:Fallback>
              </mc:AlternateContent>
            </w:r>
          </w:p>
        </w:tc>
      </w:tr>
    </w:tbl>
    <w:p w14:paraId="0AFF41BC" w14:textId="0786A4BA" w:rsidR="003C51AA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  <w:bookmarkStart w:id="0" w:name="_Hlk117547279"/>
      <w:r>
        <w:rPr>
          <w:rFonts w:ascii="Times New Roman" w:hAnsi="Times New Roman" w:cs="Times New Roman"/>
          <w:b/>
          <w:sz w:val="26"/>
          <w:szCs w:val="26"/>
          <w:lang w:val="da-DK"/>
        </w:rPr>
        <w:t xml:space="preserve">Phần </w:t>
      </w:r>
      <w:r w:rsidR="00F7269B" w:rsidRPr="003E666B">
        <w:rPr>
          <w:rFonts w:ascii="Times New Roman" w:hAnsi="Times New Roman" w:cs="Times New Roman"/>
          <w:b/>
          <w:sz w:val="26"/>
          <w:szCs w:val="26"/>
          <w:lang w:val="da-DK"/>
        </w:rPr>
        <w:t>I. Trắc nghiệm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 xml:space="preserve"> (4,0 điểm)</w:t>
      </w:r>
    </w:p>
    <w:bookmarkEnd w:id="0"/>
    <w:p w14:paraId="5D33D864" w14:textId="67D243F4" w:rsidR="00752727" w:rsidRPr="00752727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Cs/>
          <w:i/>
          <w:iCs/>
          <w:sz w:val="26"/>
          <w:szCs w:val="26"/>
          <w:lang w:val="da-DK"/>
        </w:rPr>
      </w:pPr>
      <w:r w:rsidRPr="00752727">
        <w:rPr>
          <w:rFonts w:ascii="Times New Roman" w:hAnsi="Times New Roman" w:cs="Times New Roman"/>
          <w:bCs/>
          <w:i/>
          <w:iCs/>
          <w:sz w:val="26"/>
          <w:szCs w:val="26"/>
          <w:lang w:val="da-DK"/>
        </w:rPr>
        <w:tab/>
        <w:t>Mỗi câu trả lời đúng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  <w:gridCol w:w="1133"/>
      </w:tblGrid>
      <w:tr w:rsidR="00752727" w14:paraId="74D1A1A1" w14:textId="77777777" w:rsidTr="00752727">
        <w:tc>
          <w:tcPr>
            <w:tcW w:w="1132" w:type="dxa"/>
          </w:tcPr>
          <w:p w14:paraId="4FF8C5B7" w14:textId="3F802EEF" w:rsid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Câu</w:t>
            </w:r>
          </w:p>
        </w:tc>
        <w:tc>
          <w:tcPr>
            <w:tcW w:w="1132" w:type="dxa"/>
          </w:tcPr>
          <w:p w14:paraId="15C5D899" w14:textId="7C4A24AF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</w:t>
            </w:r>
          </w:p>
        </w:tc>
        <w:tc>
          <w:tcPr>
            <w:tcW w:w="1133" w:type="dxa"/>
          </w:tcPr>
          <w:p w14:paraId="62131443" w14:textId="436E4C6E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2</w:t>
            </w:r>
          </w:p>
        </w:tc>
        <w:tc>
          <w:tcPr>
            <w:tcW w:w="1133" w:type="dxa"/>
          </w:tcPr>
          <w:p w14:paraId="10FD2E67" w14:textId="7976DF5D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3</w:t>
            </w:r>
          </w:p>
        </w:tc>
        <w:tc>
          <w:tcPr>
            <w:tcW w:w="1133" w:type="dxa"/>
          </w:tcPr>
          <w:p w14:paraId="5BE9D3A6" w14:textId="6063F6F5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4</w:t>
            </w:r>
          </w:p>
        </w:tc>
        <w:tc>
          <w:tcPr>
            <w:tcW w:w="1133" w:type="dxa"/>
          </w:tcPr>
          <w:p w14:paraId="346963EB" w14:textId="7605FEBA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5</w:t>
            </w:r>
          </w:p>
        </w:tc>
        <w:tc>
          <w:tcPr>
            <w:tcW w:w="1133" w:type="dxa"/>
          </w:tcPr>
          <w:p w14:paraId="4A2AF554" w14:textId="5F0A0AB9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6</w:t>
            </w:r>
          </w:p>
        </w:tc>
        <w:tc>
          <w:tcPr>
            <w:tcW w:w="1133" w:type="dxa"/>
          </w:tcPr>
          <w:p w14:paraId="6D1271E0" w14:textId="1F4A3D71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7</w:t>
            </w:r>
          </w:p>
        </w:tc>
        <w:tc>
          <w:tcPr>
            <w:tcW w:w="1133" w:type="dxa"/>
          </w:tcPr>
          <w:p w14:paraId="77A7A0D2" w14:textId="7E23D08B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8</w:t>
            </w:r>
          </w:p>
        </w:tc>
      </w:tr>
      <w:tr w:rsidR="00752727" w14:paraId="788845CC" w14:textId="77777777" w:rsidTr="00752727">
        <w:tc>
          <w:tcPr>
            <w:tcW w:w="1132" w:type="dxa"/>
          </w:tcPr>
          <w:p w14:paraId="29329BBF" w14:textId="79BDAAB0" w:rsid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Đáp án</w:t>
            </w:r>
          </w:p>
        </w:tc>
        <w:tc>
          <w:tcPr>
            <w:tcW w:w="1132" w:type="dxa"/>
          </w:tcPr>
          <w:p w14:paraId="158DA46A" w14:textId="4A9DF41B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D</w:t>
            </w:r>
          </w:p>
        </w:tc>
        <w:tc>
          <w:tcPr>
            <w:tcW w:w="1133" w:type="dxa"/>
          </w:tcPr>
          <w:p w14:paraId="75E9288F" w14:textId="3D5EB41F" w:rsidR="00752727" w:rsidRPr="00752727" w:rsidRDefault="00362CB9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0CC5DCAE" w14:textId="58F578F7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1DAFB3E3" w14:textId="6B8706EB" w:rsidR="00752727" w:rsidRPr="00752727" w:rsidRDefault="00362CB9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7894D989" w14:textId="2A029E04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016A6751" w14:textId="4174D8D8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6A0A3C5B" w14:textId="2B53C857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25BA562A" w14:textId="4839835A" w:rsidR="00752727" w:rsidRPr="00752727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</w:tr>
    </w:tbl>
    <w:p w14:paraId="0885E6DF" w14:textId="3F04630D" w:rsidR="00752727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  <w:gridCol w:w="1133"/>
      </w:tblGrid>
      <w:tr w:rsidR="00752727" w:rsidRPr="00752727" w14:paraId="598285D7" w14:textId="77777777" w:rsidTr="00337162">
        <w:tc>
          <w:tcPr>
            <w:tcW w:w="1132" w:type="dxa"/>
          </w:tcPr>
          <w:p w14:paraId="0B99B79F" w14:textId="77777777" w:rsid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Câu</w:t>
            </w:r>
          </w:p>
        </w:tc>
        <w:tc>
          <w:tcPr>
            <w:tcW w:w="1132" w:type="dxa"/>
          </w:tcPr>
          <w:p w14:paraId="2325F55A" w14:textId="36E4EE66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9</w:t>
            </w:r>
          </w:p>
        </w:tc>
        <w:tc>
          <w:tcPr>
            <w:tcW w:w="1133" w:type="dxa"/>
          </w:tcPr>
          <w:p w14:paraId="02424615" w14:textId="78E6A754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0</w:t>
            </w:r>
          </w:p>
        </w:tc>
        <w:tc>
          <w:tcPr>
            <w:tcW w:w="1133" w:type="dxa"/>
          </w:tcPr>
          <w:p w14:paraId="43873293" w14:textId="679A9552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1</w:t>
            </w:r>
          </w:p>
        </w:tc>
        <w:tc>
          <w:tcPr>
            <w:tcW w:w="1133" w:type="dxa"/>
          </w:tcPr>
          <w:p w14:paraId="34AC0BEB" w14:textId="1C30E375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2</w:t>
            </w:r>
          </w:p>
        </w:tc>
        <w:tc>
          <w:tcPr>
            <w:tcW w:w="1133" w:type="dxa"/>
          </w:tcPr>
          <w:p w14:paraId="47521109" w14:textId="1629E1B3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3</w:t>
            </w:r>
          </w:p>
        </w:tc>
        <w:tc>
          <w:tcPr>
            <w:tcW w:w="1133" w:type="dxa"/>
          </w:tcPr>
          <w:p w14:paraId="326457DE" w14:textId="1B9DCECA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4</w:t>
            </w:r>
          </w:p>
        </w:tc>
        <w:tc>
          <w:tcPr>
            <w:tcW w:w="1133" w:type="dxa"/>
          </w:tcPr>
          <w:p w14:paraId="4E8BB212" w14:textId="33DA5DB4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5</w:t>
            </w:r>
          </w:p>
        </w:tc>
        <w:tc>
          <w:tcPr>
            <w:tcW w:w="1133" w:type="dxa"/>
          </w:tcPr>
          <w:p w14:paraId="603B2EE2" w14:textId="3E046B87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16</w:t>
            </w:r>
          </w:p>
        </w:tc>
      </w:tr>
      <w:tr w:rsidR="00752727" w:rsidRPr="00752727" w14:paraId="3EB2C640" w14:textId="77777777" w:rsidTr="00337162">
        <w:tc>
          <w:tcPr>
            <w:tcW w:w="1132" w:type="dxa"/>
          </w:tcPr>
          <w:p w14:paraId="7F557EF7" w14:textId="77777777" w:rsid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Đáp án</w:t>
            </w:r>
          </w:p>
        </w:tc>
        <w:tc>
          <w:tcPr>
            <w:tcW w:w="1132" w:type="dxa"/>
          </w:tcPr>
          <w:p w14:paraId="0DF4BF39" w14:textId="2A4F4F25" w:rsidR="00752727" w:rsidRPr="00752727" w:rsidRDefault="00362CB9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015899FE" w14:textId="49CF28EB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3F186629" w14:textId="2B618BA6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D</w:t>
            </w:r>
          </w:p>
        </w:tc>
        <w:tc>
          <w:tcPr>
            <w:tcW w:w="1133" w:type="dxa"/>
          </w:tcPr>
          <w:p w14:paraId="26141847" w14:textId="777F3522" w:rsidR="00752727" w:rsidRPr="00752727" w:rsidRDefault="00362CB9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6BF41184" w14:textId="4EA29A6A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0D50D7DD" w14:textId="7317BBE8" w:rsidR="00752727" w:rsidRPr="00752727" w:rsidRDefault="00362CB9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D</w:t>
            </w:r>
          </w:p>
        </w:tc>
        <w:tc>
          <w:tcPr>
            <w:tcW w:w="1133" w:type="dxa"/>
          </w:tcPr>
          <w:p w14:paraId="7175E3C4" w14:textId="67D51DBE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52AFD608" w14:textId="75E2F988" w:rsidR="00752727" w:rsidRPr="00752727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D</w:t>
            </w:r>
          </w:p>
        </w:tc>
      </w:tr>
    </w:tbl>
    <w:p w14:paraId="6695984B" w14:textId="3F2DF6E3" w:rsidR="00362CB9" w:rsidRDefault="00362CB9" w:rsidP="00362CB9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  <w:r>
        <w:rPr>
          <w:rFonts w:ascii="Times New Roman" w:hAnsi="Times New Roman" w:cs="Times New Roman"/>
          <w:b/>
          <w:sz w:val="26"/>
          <w:szCs w:val="26"/>
          <w:lang w:val="da-DK"/>
        </w:rPr>
        <w:t xml:space="preserve">Phần </w:t>
      </w:r>
      <w:r w:rsidRPr="003E666B">
        <w:rPr>
          <w:rFonts w:ascii="Times New Roman" w:hAnsi="Times New Roman" w:cs="Times New Roman"/>
          <w:b/>
          <w:sz w:val="26"/>
          <w:szCs w:val="26"/>
          <w:lang w:val="da-DK"/>
        </w:rPr>
        <w:t>I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>I</w:t>
      </w:r>
      <w:r w:rsidRPr="003E666B">
        <w:rPr>
          <w:rFonts w:ascii="Times New Roman" w:hAnsi="Times New Roman" w:cs="Times New Roman"/>
          <w:b/>
          <w:sz w:val="26"/>
          <w:szCs w:val="26"/>
          <w:lang w:val="da-DK"/>
        </w:rPr>
        <w:t>. T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>ự luận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 xml:space="preserve"> (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>6</w:t>
      </w:r>
      <w:r>
        <w:rPr>
          <w:rFonts w:ascii="Times New Roman" w:hAnsi="Times New Roman" w:cs="Times New Roman"/>
          <w:b/>
          <w:sz w:val="26"/>
          <w:szCs w:val="26"/>
          <w:lang w:val="da-DK"/>
        </w:rPr>
        <w:t>,0 điểm)</w:t>
      </w:r>
    </w:p>
    <w:tbl>
      <w:tblPr>
        <w:tblStyle w:val="TableGrid"/>
        <w:tblW w:w="9877" w:type="dxa"/>
        <w:tblLook w:val="04A0" w:firstRow="1" w:lastRow="0" w:firstColumn="1" w:lastColumn="0" w:noHBand="0" w:noVBand="1"/>
      </w:tblPr>
      <w:tblGrid>
        <w:gridCol w:w="987"/>
        <w:gridCol w:w="433"/>
        <w:gridCol w:w="7462"/>
        <w:gridCol w:w="995"/>
      </w:tblGrid>
      <w:tr w:rsidR="001567AC" w14:paraId="44A387F1" w14:textId="77777777" w:rsidTr="007014DB">
        <w:tc>
          <w:tcPr>
            <w:tcW w:w="1420" w:type="dxa"/>
            <w:gridSpan w:val="2"/>
          </w:tcPr>
          <w:p w14:paraId="47EBC868" w14:textId="6FE89B7E" w:rsidR="001567AC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Bài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3B741380" w14:textId="15CB61C6" w:rsidR="001567AC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Nội dung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6F1CF302" w14:textId="4D4D57A7" w:rsidR="001567AC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z w:val="26"/>
                <w:szCs w:val="26"/>
                <w:lang w:val="da-DK"/>
              </w:rPr>
              <w:t>Điểm</w:t>
            </w:r>
          </w:p>
        </w:tc>
      </w:tr>
      <w:tr w:rsidR="009B5839" w14:paraId="1DEA8B2B" w14:textId="77777777" w:rsidTr="007014DB">
        <w:tc>
          <w:tcPr>
            <w:tcW w:w="987" w:type="dxa"/>
            <w:vMerge w:val="restart"/>
            <w:vAlign w:val="center"/>
          </w:tcPr>
          <w:p w14:paraId="3CF3750C" w14:textId="77777777" w:rsidR="009B5839" w:rsidRPr="009B583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Bài 1</w:t>
            </w:r>
          </w:p>
          <w:p w14:paraId="155A09D1" w14:textId="222C5206" w:rsidR="009B583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(1,0 đ)</w:t>
            </w:r>
          </w:p>
        </w:tc>
        <w:tc>
          <w:tcPr>
            <w:tcW w:w="433" w:type="dxa"/>
            <w:vMerge w:val="restart"/>
          </w:tcPr>
          <w:p w14:paraId="50A2F7E6" w14:textId="07B17827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170D1A1C" w14:textId="7A7AF207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 xml:space="preserve">- Trục đứng </w:t>
            </w:r>
            <w:r w:rsidRPr="003E666B">
              <w:rPr>
                <w:rFonts w:cs="Times New Roman"/>
                <w:bCs/>
                <w:sz w:val="26"/>
                <w:szCs w:val="26"/>
                <w:lang w:val="da-DK"/>
              </w:rPr>
              <w:t xml:space="preserve">biểu diễn </w:t>
            </w:r>
            <w:r>
              <w:rPr>
                <w:rFonts w:cs="Times New Roman"/>
                <w:bCs/>
                <w:sz w:val="26"/>
                <w:szCs w:val="26"/>
                <w:lang w:val="da-DK"/>
              </w:rPr>
              <w:t>tỉ lệ học sinh THCS nghiện điện thoại di động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6CAF58B2" w14:textId="2C9129EC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14:paraId="6E79AA5F" w14:textId="77777777" w:rsidTr="007014DB">
        <w:tc>
          <w:tcPr>
            <w:tcW w:w="987" w:type="dxa"/>
            <w:vMerge/>
            <w:vAlign w:val="center"/>
          </w:tcPr>
          <w:p w14:paraId="76AC9D65" w14:textId="77777777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49E9B6AE" w14:textId="3A374DB3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261204AF" w14:textId="14CAE7AF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Dữ liệu về đại lượng này thuộc loại dữ liệu số liệu.</w: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1C4A6E64" w14:textId="59636E90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14:paraId="36B44947" w14:textId="77777777" w:rsidTr="007014DB">
        <w:tc>
          <w:tcPr>
            <w:tcW w:w="987" w:type="dxa"/>
            <w:vMerge/>
            <w:vAlign w:val="center"/>
          </w:tcPr>
          <w:p w14:paraId="6364F09B" w14:textId="77777777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4C89F99E" w14:textId="70AB390E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643A0D05" w14:textId="22D4BB1E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Năm 2021 tỉ lệ học sinh nghiện điện thoại di động chiếm 15% tổng số học sinh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221264DD" w14:textId="19CE3683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14:paraId="2C0EFA55" w14:textId="77777777" w:rsidTr="007014DB">
        <w:tc>
          <w:tcPr>
            <w:tcW w:w="987" w:type="dxa"/>
            <w:vMerge/>
            <w:vAlign w:val="center"/>
          </w:tcPr>
          <w:p w14:paraId="726790F6" w14:textId="77777777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0A313032" w14:textId="77777777" w:rsidR="009B583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</w:tcBorders>
          </w:tcPr>
          <w:p w14:paraId="561B3A53" w14:textId="77777777" w:rsidR="009B583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Số học sinh nghiện điện thoại di động của trường đó là:</w:t>
            </w:r>
          </w:p>
          <w:p w14:paraId="1C12A756" w14:textId="6D99667B" w:rsidR="009B5839" w:rsidRPr="001567AC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500. 15% = 75 (học sinh)</w:t>
            </w:r>
          </w:p>
        </w:tc>
        <w:tc>
          <w:tcPr>
            <w:tcW w:w="995" w:type="dxa"/>
            <w:tcBorders>
              <w:top w:val="dotted" w:sz="4" w:space="0" w:color="auto"/>
            </w:tcBorders>
          </w:tcPr>
          <w:p w14:paraId="12AA586D" w14:textId="3BE5496C" w:rsidR="009B5839" w:rsidRPr="001567AC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474BE8" w14:paraId="6C83BA9B" w14:textId="77777777" w:rsidTr="007014DB">
        <w:tc>
          <w:tcPr>
            <w:tcW w:w="987" w:type="dxa"/>
            <w:vMerge w:val="restart"/>
            <w:vAlign w:val="center"/>
          </w:tcPr>
          <w:p w14:paraId="036A97F0" w14:textId="31D6A0D4" w:rsidR="00474BE8" w:rsidRPr="009B583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2</w:t>
            </w:r>
          </w:p>
          <w:p w14:paraId="136D85FA" w14:textId="2B537435" w:rsidR="00474BE8" w:rsidRPr="001567AC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(1,0 đ)</w:t>
            </w:r>
          </w:p>
        </w:tc>
        <w:tc>
          <w:tcPr>
            <w:tcW w:w="433" w:type="dxa"/>
          </w:tcPr>
          <w:p w14:paraId="6BB971ED" w14:textId="0C27CF84" w:rsidR="00474BE8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581EC166" w14:textId="77777777" w:rsidR="00474BE8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Biến cố A là biến cố ngẫu nhiên.</w:t>
            </w:r>
          </w:p>
          <w:p w14:paraId="05F51B51" w14:textId="77777777" w:rsidR="00474BE8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Biến cố B là biến cố không thể.</w:t>
            </w:r>
          </w:p>
          <w:p w14:paraId="44549472" w14:textId="0C442F6A" w:rsidR="00474BE8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Biến cố C là biến cố chắc chắn.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7BCFC349" w14:textId="0B5D0EEB" w:rsidR="00474BE8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5</w:t>
            </w:r>
          </w:p>
        </w:tc>
      </w:tr>
      <w:tr w:rsidR="00474BE8" w14:paraId="482F6F1A" w14:textId="77777777" w:rsidTr="007014DB">
        <w:tc>
          <w:tcPr>
            <w:tcW w:w="987" w:type="dxa"/>
            <w:vMerge/>
            <w:vAlign w:val="center"/>
          </w:tcPr>
          <w:p w14:paraId="582A4AEC" w14:textId="77777777" w:rsidR="00474BE8" w:rsidRPr="001567AC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69893585" w14:textId="2B2A25D3" w:rsidR="00474BE8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4FD71DD6" w14:textId="6718F282" w:rsidR="00474BE8" w:rsidRDefault="00474BE8" w:rsidP="0040321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Số chấm là số chính phương gồm 1 và 4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0AA07183" w14:textId="6A7038EB" w:rsidR="00474BE8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474BE8" w14:paraId="2D7B40CB" w14:textId="77777777" w:rsidTr="007014DB">
        <w:tc>
          <w:tcPr>
            <w:tcW w:w="987" w:type="dxa"/>
            <w:vMerge/>
            <w:vAlign w:val="center"/>
          </w:tcPr>
          <w:p w14:paraId="6A208DB8" w14:textId="77777777" w:rsidR="00474BE8" w:rsidRPr="001567AC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</w:tcPr>
          <w:p w14:paraId="7DE9ABF9" w14:textId="77777777" w:rsidR="00474BE8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08777163" w14:textId="0BFB8D6F" w:rsidR="00474BE8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 xml:space="preserve">- </w:t>
            </w:r>
            <w:r>
              <w:rPr>
                <w:rFonts w:cs="Times New Roman"/>
                <w:bCs/>
                <w:sz w:val="26"/>
                <w:szCs w:val="26"/>
                <w:lang w:val="da-DK"/>
              </w:rPr>
              <w:t>Xác suất của biến cố: ”Gieo được mặt có số chấm là số chính phương” là:</w:t>
            </w:r>
            <w:r>
              <w:rPr>
                <w:rFonts w:cs="Times New Roman"/>
                <w:bCs/>
                <w:sz w:val="26"/>
                <w:szCs w:val="26"/>
                <w:lang w:val="da-DK"/>
              </w:rPr>
              <w:t xml:space="preserve">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20" w:dyaOrig="620" w14:anchorId="5AA872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style="width:12pt;height:33.75pt" o:ole="">
                  <v:imagedata r:id="rId7" o:title=""/>
                </v:shape>
                <o:OLEObject Type="Embed" ProgID="Equation.DSMT4" ShapeID="_x0000_i1065" DrawAspect="Content" ObjectID="_1728163897" r:id="rId8"/>
              </w:objec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6945953D" w14:textId="413F4111" w:rsidR="00474BE8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70C8C19E" w14:textId="77777777" w:rsidTr="007014DB">
        <w:tc>
          <w:tcPr>
            <w:tcW w:w="987" w:type="dxa"/>
            <w:vMerge w:val="restart"/>
            <w:vAlign w:val="center"/>
          </w:tcPr>
          <w:p w14:paraId="137032EE" w14:textId="36DC43E6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3</w:t>
            </w:r>
          </w:p>
          <w:p w14:paraId="5F4EE59B" w14:textId="2CFF5048" w:rsidR="007014DB" w:rsidRPr="001567AC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(1,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5</w:t>
            </w: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 xml:space="preserve"> đ)</w:t>
            </w:r>
          </w:p>
        </w:tc>
        <w:tc>
          <w:tcPr>
            <w:tcW w:w="433" w:type="dxa"/>
            <w:vMerge w:val="restart"/>
          </w:tcPr>
          <w:p w14:paraId="70CB558E" w14:textId="74CF2E58" w:rsidR="007014DB" w:rsidRDefault="007014DB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4BC62D8A" w14:textId="6B752F15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- Thay x = -1 vào đa thức A(x) ta có:</w:t>
            </w:r>
          </w:p>
          <w:p w14:paraId="439E1827" w14:textId="3C39D188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720" w:dyaOrig="620" w14:anchorId="4B575B7E">
                <v:shape id="_x0000_i1137" type="#_x0000_t75" style="width:197.25pt;height:33.75pt" o:ole="">
                  <v:imagedata r:id="rId9" o:title=""/>
                </v:shape>
                <o:OLEObject Type="Embed" ProgID="Equation.DSMT4" ShapeID="_x0000_i1137" DrawAspect="Content" ObjectID="_1728163898" r:id="rId10"/>
              </w:objec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5B3F0929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2A8416D6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23117BD8" w14:textId="1C4F5532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3B946E89" w14:textId="77777777" w:rsidTr="007014DB">
        <w:tc>
          <w:tcPr>
            <w:tcW w:w="987" w:type="dxa"/>
            <w:vMerge/>
            <w:vAlign w:val="center"/>
          </w:tcPr>
          <w:p w14:paraId="7C71F08F" w14:textId="77777777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3A26AA11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4CD01A2D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540" w:dyaOrig="620" w14:anchorId="507FDFE2">
                <v:shape id="_x0000_i1138" type="#_x0000_t75" style="width:135pt;height:33.75pt" o:ole="">
                  <v:imagedata r:id="rId11" o:title=""/>
                </v:shape>
                <o:OLEObject Type="Embed" ProgID="Equation.DSMT4" ShapeID="_x0000_i1138" DrawAspect="Content" ObjectID="_1728163899" r:id="rId12"/>
              </w:object>
            </w:r>
          </w:p>
          <w:p w14:paraId="78571B6C" w14:textId="0D16A095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ậy tại x = -1 thì giá trị của đa thức A(x) là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80" w:dyaOrig="620" w14:anchorId="6339440A">
                <v:shape id="_x0000_i1139" type="#_x0000_t75" style="width:20.25pt;height:33.75pt" o:ole="">
                  <v:imagedata r:id="rId13" o:title=""/>
                </v:shape>
                <o:OLEObject Type="Embed" ProgID="Equation.DSMT4" ShapeID="_x0000_i1139" DrawAspect="Content" ObjectID="_1728163900" r:id="rId14"/>
              </w:objec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6D9C230F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22B7F62D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4EA96F6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0C408DA" w14:textId="066BE98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3D794344" w14:textId="77777777" w:rsidTr="007014DB">
        <w:tc>
          <w:tcPr>
            <w:tcW w:w="987" w:type="dxa"/>
            <w:vMerge/>
            <w:vAlign w:val="center"/>
          </w:tcPr>
          <w:p w14:paraId="47A72F18" w14:textId="77777777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73C68CE6" w14:textId="2648E050" w:rsidR="007014DB" w:rsidRDefault="007014DB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b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14563781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Vì </w:t>
            </w:r>
            <w:r w:rsidRPr="003E666B">
              <w:rPr>
                <w:rFonts w:cs="Times New Roman"/>
                <w:sz w:val="26"/>
                <w:szCs w:val="26"/>
                <w:lang w:val="nl-NL"/>
              </w:rPr>
              <w:t>P(x) + B(x) = A(x)</w:t>
            </w:r>
          </w:p>
          <w:p w14:paraId="23A0EC69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=&gt; P(x) = A(x) – B(x)</w:t>
            </w:r>
          </w:p>
          <w:p w14:paraId="3AF6B9D6" w14:textId="77777777" w:rsidR="007014DB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P(x) =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100" w:dyaOrig="620" w14:anchorId="6F9A4DB6">
                <v:shape id="_x0000_i1156" type="#_x0000_t75" style="width:111.75pt;height:33.75pt" o:ole="">
                  <v:imagedata r:id="rId15" o:title=""/>
                </v:shape>
                <o:OLEObject Type="Embed" ProgID="Equation.DSMT4" ShapeID="_x0000_i1156" DrawAspect="Content" ObjectID="_1728163901" r:id="rId16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-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260" w:dyaOrig="620" w14:anchorId="0DA42998">
                <v:shape id="_x0000_i1157" type="#_x0000_t75" style="width:120pt;height:33.75pt" o:ole="">
                  <v:imagedata r:id="rId17" o:title=""/>
                </v:shape>
                <o:OLEObject Type="Embed" ProgID="Equation.DSMT4" ShapeID="_x0000_i1157" DrawAspect="Content" ObjectID="_1728163902" r:id="rId18"/>
              </w:object>
            </w:r>
          </w:p>
          <w:p w14:paraId="231843F3" w14:textId="2644174B" w:rsidR="007014DB" w:rsidRPr="003E666B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P(x) =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4040" w:dyaOrig="620" w14:anchorId="6DDC640A">
                <v:shape id="_x0000_i1158" type="#_x0000_t75" style="width:214.5pt;height:33.75pt" o:ole="">
                  <v:imagedata r:id="rId19" o:title=""/>
                </v:shape>
                <o:OLEObject Type="Embed" ProgID="Equation.DSMT4" ShapeID="_x0000_i1158" DrawAspect="Content" ObjectID="_1728163903" r:id="rId20"/>
              </w:objec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4E92B5BC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1A32EC76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36E3DC43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BE42529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6665AC3D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4F3866F" w14:textId="1295AF7C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24373E51" w14:textId="77777777" w:rsidTr="007014DB">
        <w:tc>
          <w:tcPr>
            <w:tcW w:w="987" w:type="dxa"/>
            <w:vMerge/>
            <w:vAlign w:val="center"/>
          </w:tcPr>
          <w:p w14:paraId="0759A8E9" w14:textId="77777777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15B198DC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11D544F0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P(x) =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4700" w:dyaOrig="620" w14:anchorId="6101732B">
                <v:shape id="_x0000_i1154" type="#_x0000_t75" style="width:249pt;height:33.75pt" o:ole="">
                  <v:imagedata r:id="rId21" o:title=""/>
                </v:shape>
                <o:OLEObject Type="Embed" ProgID="Equation.DSMT4" ShapeID="_x0000_i1154" DrawAspect="Content" ObjectID="_1728163904" r:id="rId22"/>
              </w:object>
            </w:r>
          </w:p>
          <w:p w14:paraId="5941FBD3" w14:textId="7A65870F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P(x) =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999" w:dyaOrig="620" w14:anchorId="64F47255">
                <v:shape id="_x0000_i1155" type="#_x0000_t75" style="width:53.25pt;height:33.75pt" o:ole="">
                  <v:imagedata r:id="rId23" o:title=""/>
                </v:shape>
                <o:OLEObject Type="Embed" ProgID="Equation.DSMT4" ShapeID="_x0000_i1155" DrawAspect="Content" ObjectID="_1728163905" r:id="rId24"/>
              </w:objec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48A47C4C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0B752A54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0ACDAEB7" w14:textId="77777777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5366A791" w14:textId="51A3F0F6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291B2020" w14:textId="77777777" w:rsidTr="007014DB">
        <w:tc>
          <w:tcPr>
            <w:tcW w:w="987" w:type="dxa"/>
            <w:vMerge/>
            <w:vAlign w:val="center"/>
          </w:tcPr>
          <w:p w14:paraId="25B699C9" w14:textId="77777777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693681B8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6B1B578B" w14:textId="0F151DB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Ta có: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P(x)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= 0 =&gt;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820" w:dyaOrig="620" w14:anchorId="294EF517">
                <v:shape id="_x0000_i1159" type="#_x0000_t75" style="width:202.5pt;height:33.75pt" o:ole="">
                  <v:imagedata r:id="rId25" o:title=""/>
                </v:shape>
                <o:OLEObject Type="Embed" ProgID="Equation.DSMT4" ShapeID="_x0000_i1159" DrawAspect="Content" ObjectID="_1728163906" r:id="rId26"/>
              </w:objec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12FA5853" w14:textId="4EC3D5E2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7014DB" w14:paraId="61AE5B65" w14:textId="77777777" w:rsidTr="007014DB">
        <w:tc>
          <w:tcPr>
            <w:tcW w:w="987" w:type="dxa"/>
            <w:vMerge/>
            <w:vAlign w:val="center"/>
          </w:tcPr>
          <w:p w14:paraId="1E59EDA5" w14:textId="77777777" w:rsidR="007014DB" w:rsidRPr="009B5839" w:rsidRDefault="007014DB" w:rsidP="00474BE8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7AFE8943" w14:textId="77777777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</w:tcBorders>
          </w:tcPr>
          <w:p w14:paraId="11E4C3A2" w14:textId="67272D39" w:rsidR="007014DB" w:rsidRDefault="007014D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ậy x = </w:t>
            </w:r>
            <w:r w:rsidRPr="003E666B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360" w:dyaOrig="620" w14:anchorId="4FF03EB7">
                <v:shape id="_x0000_i1160" type="#_x0000_t75" style="width:18.75pt;height:33.75pt" o:ole="">
                  <v:imagedata r:id="rId27" o:title=""/>
                </v:shape>
                <o:OLEObject Type="Embed" ProgID="Equation.DSMT4" ShapeID="_x0000_i1160" DrawAspect="Content" ObjectID="_1728163907" r:id="rId28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là nghiệm của đa thức P(x)</w:t>
            </w:r>
          </w:p>
        </w:tc>
        <w:tc>
          <w:tcPr>
            <w:tcW w:w="995" w:type="dxa"/>
            <w:tcBorders>
              <w:top w:val="dotted" w:sz="4" w:space="0" w:color="auto"/>
            </w:tcBorders>
          </w:tcPr>
          <w:p w14:paraId="1031CDBC" w14:textId="0E4DA633" w:rsidR="007014DB" w:rsidRDefault="007014D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374C4E86" w14:textId="77777777" w:rsidTr="009B5839">
        <w:tc>
          <w:tcPr>
            <w:tcW w:w="987" w:type="dxa"/>
            <w:vMerge w:val="restart"/>
            <w:vAlign w:val="center"/>
          </w:tcPr>
          <w:p w14:paraId="6AA238D4" w14:textId="26F80DEC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 xml:space="preserve">Bài 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4</w:t>
            </w:r>
          </w:p>
          <w:p w14:paraId="306462FC" w14:textId="0C9FDD74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(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2</w:t>
            </w: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>,</w:t>
            </w:r>
            <w:r>
              <w:rPr>
                <w:rFonts w:cs="Times New Roman"/>
                <w:b/>
                <w:sz w:val="26"/>
                <w:szCs w:val="26"/>
                <w:lang w:val="da-DK"/>
              </w:rPr>
              <w:t>5</w:t>
            </w:r>
            <w:r w:rsidRPr="009B5839">
              <w:rPr>
                <w:rFonts w:cs="Times New Roman"/>
                <w:b/>
                <w:sz w:val="26"/>
                <w:szCs w:val="26"/>
                <w:lang w:val="da-DK"/>
              </w:rPr>
              <w:t xml:space="preserve"> đ)</w:t>
            </w:r>
          </w:p>
        </w:tc>
        <w:tc>
          <w:tcPr>
            <w:tcW w:w="433" w:type="dxa"/>
            <w:vAlign w:val="center"/>
          </w:tcPr>
          <w:p w14:paraId="16361C0A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</w:tcPr>
          <w:p w14:paraId="34DE71D7" w14:textId="75724F8C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7014DB">
              <w:rPr>
                <w:rFonts w:cs="Times New Roman"/>
                <w:noProof/>
                <w:sz w:val="26"/>
                <w:szCs w:val="26"/>
                <w:lang w:val="nl-NL"/>
              </w:rPr>
              <w:drawing>
                <wp:inline distT="0" distB="0" distL="0" distR="0" wp14:anchorId="07A5D3C2" wp14:editId="25BD97B9">
                  <wp:extent cx="1943100" cy="23526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5" w:type="dxa"/>
          </w:tcPr>
          <w:p w14:paraId="73FA2661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Hình vẽ, GT-KL</w:t>
            </w:r>
          </w:p>
          <w:p w14:paraId="54C22683" w14:textId="7E6C9FB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674C70F2" w14:textId="77777777" w:rsidTr="00FB5ACF">
        <w:tc>
          <w:tcPr>
            <w:tcW w:w="987" w:type="dxa"/>
            <w:vMerge/>
            <w:vAlign w:val="center"/>
          </w:tcPr>
          <w:p w14:paraId="78DD61EF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</w:tcPr>
          <w:p w14:paraId="600304CF" w14:textId="0CED76E0" w:rsidR="00FB5ACF" w:rsidRDefault="00FB5ACF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6EDC641F" w14:textId="38BA38AB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ì BA = BD (GT) =&gt;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AD cân tại B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17F9DAD2" w14:textId="67948FF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4B61B73D" w14:textId="77777777" w:rsidTr="00FB5ACF">
        <w:tc>
          <w:tcPr>
            <w:tcW w:w="987" w:type="dxa"/>
            <w:vMerge/>
            <w:vAlign w:val="center"/>
          </w:tcPr>
          <w:p w14:paraId="67AC0565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4D57E821" w14:textId="14A7BD81" w:rsidR="00FB5ACF" w:rsidRDefault="00FB5ACF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 xml:space="preserve">b) 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14327E86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Xét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BAH và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DH có:</w:t>
            </w:r>
          </w:p>
          <w:p w14:paraId="3CBFF904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BA = BD (GT)</w:t>
            </w:r>
          </w:p>
          <w:p w14:paraId="298F5446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BH là cạnh chung</w:t>
            </w:r>
          </w:p>
          <w:p w14:paraId="250A0628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933D3C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1579" w:dyaOrig="340" w14:anchorId="6362860B">
                <v:shape id="_x0000_i1254" type="#_x0000_t75" style="width:84.75pt;height:18.75pt" o:ole="">
                  <v:imagedata r:id="rId30" o:title=""/>
                </v:shape>
                <o:OLEObject Type="Embed" ProgID="Equation.DSMT4" ShapeID="_x0000_i1254" DrawAspect="Content" ObjectID="_1728163908" r:id="rId31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(vì BE là tia phân giác của </w:t>
            </w:r>
            <w:r w:rsidRPr="003E666B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700" w:dyaOrig="360" w14:anchorId="3693EBC7">
                <v:shape id="_x0000_i1255" type="#_x0000_t75" style="width:37.5pt;height:19.5pt" o:ole="">
                  <v:imagedata r:id="rId32" o:title=""/>
                </v:shape>
                <o:OLEObject Type="Embed" ProgID="Equation.DSMT4" ShapeID="_x0000_i1255" DrawAspect="Content" ObjectID="_1728163909" r:id="rId33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>)</w:t>
            </w:r>
          </w:p>
          <w:p w14:paraId="40711E2B" w14:textId="2CF32474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BAH =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DH (c.g.c)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1A17C59C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56D8CD9F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1D68C017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06F09B3B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E9F2BD7" w14:textId="7314DD6D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72479321" w14:textId="77777777" w:rsidTr="00FB5ACF">
        <w:tc>
          <w:tcPr>
            <w:tcW w:w="987" w:type="dxa"/>
            <w:vMerge/>
            <w:vAlign w:val="center"/>
          </w:tcPr>
          <w:p w14:paraId="4B0EDB13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13F74D22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0B3AE0FA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=&gt; HA = HD (2 cạnh tương ứng)</w:t>
            </w:r>
          </w:p>
          <w:p w14:paraId="1156D40A" w14:textId="4207DE33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=&gt; H là trung điểm của AD (1)</w: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716139CE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B11506F" w14:textId="5435B4E2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35C6F415" w14:textId="77777777" w:rsidTr="00FB5ACF">
        <w:tc>
          <w:tcPr>
            <w:tcW w:w="987" w:type="dxa"/>
            <w:vMerge/>
            <w:vAlign w:val="center"/>
          </w:tcPr>
          <w:p w14:paraId="73862E63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7DAE7E14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63B12172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ì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BAH =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DH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cmt)</w:t>
            </w:r>
          </w:p>
          <w:p w14:paraId="787C37A0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 w:rsidRPr="00933D3C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1579" w:dyaOrig="340" w14:anchorId="28C06D56">
                <v:shape id="_x0000_i1256" type="#_x0000_t75" style="width:84.75pt;height:18.75pt" o:ole="">
                  <v:imagedata r:id="rId34" o:title=""/>
                </v:shape>
                <o:OLEObject Type="Embed" ProgID="Equation.DSMT4" ShapeID="_x0000_i1256" DrawAspect="Content" ObjectID="_1728163910" r:id="rId35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2 góc tương ứng)</w:t>
            </w:r>
          </w:p>
          <w:p w14:paraId="4CA973D6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Mà </w:t>
            </w:r>
            <w:r w:rsidRPr="00933D3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20" w:dyaOrig="360" w14:anchorId="1D888733">
                <v:shape id="_x0000_i1257" type="#_x0000_t75" style="width:119.25pt;height:19.5pt" o:ole="">
                  <v:imagedata r:id="rId36" o:title=""/>
                </v:shape>
                <o:OLEObject Type="Embed" ProgID="Equation.DSMT4" ShapeID="_x0000_i1257" DrawAspect="Content" ObjectID="_1728163911" r:id="rId37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2 góc kề bù)</w:t>
            </w:r>
          </w:p>
          <w:p w14:paraId="533D98A0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 w:rsidRPr="00933D3C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840" w:dyaOrig="660" w14:anchorId="0EDD02A9">
                <v:shape id="_x0000_i1258" type="#_x0000_t75" style="width:152.25pt;height:36pt" o:ole="">
                  <v:imagedata r:id="rId38" o:title=""/>
                </v:shape>
                <o:OLEObject Type="Embed" ProgID="Equation.DSMT4" ShapeID="_x0000_i1258" DrawAspect="Content" ObjectID="_1728163912" r:id="rId39"/>
              </w:object>
            </w:r>
          </w:p>
          <w:p w14:paraId="2A27B7AF" w14:textId="770D292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BE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5E"/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AD (2)</w: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038123FE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379D2262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13532A38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D9027CF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86FD6C4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50BE7623" w14:textId="39E44664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6AE17318" w14:textId="77777777" w:rsidTr="00FB5ACF">
        <w:tc>
          <w:tcPr>
            <w:tcW w:w="987" w:type="dxa"/>
            <w:vMerge/>
            <w:vAlign w:val="center"/>
          </w:tcPr>
          <w:p w14:paraId="4AA10E37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1FAB22E2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0365F5D9" w14:textId="29993EDB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Từ (1) và (2) suy ra: BE là đường trung trực của đoạn thẳng AD.</w: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79952CB7" w14:textId="75711F89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260A1A49" w14:textId="77777777" w:rsidTr="00FB5ACF">
        <w:tc>
          <w:tcPr>
            <w:tcW w:w="987" w:type="dxa"/>
            <w:vMerge/>
            <w:vAlign w:val="center"/>
          </w:tcPr>
          <w:p w14:paraId="4C85F6DF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4A5CA8EB" w14:textId="06C70B94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c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156BFA28" w14:textId="4F190414" w:rsidR="00FB5ACF" w:rsidRDefault="00FB5ACF" w:rsidP="00933D3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Xét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A</w:t>
            </w: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và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D</w:t>
            </w: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có:</w:t>
            </w:r>
          </w:p>
          <w:p w14:paraId="46B6F13C" w14:textId="0AB8058A" w:rsidR="00FB5ACF" w:rsidRDefault="00FB5ACF" w:rsidP="00933D3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BA = BD (GT)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; </w:t>
            </w:r>
            <w:r>
              <w:rPr>
                <w:rFonts w:cs="Times New Roman"/>
                <w:sz w:val="26"/>
                <w:szCs w:val="26"/>
                <w:lang w:val="nl-NL"/>
              </w:rPr>
              <w:t>B</w:t>
            </w: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là cạnh chung</w:t>
            </w:r>
          </w:p>
          <w:p w14:paraId="73516575" w14:textId="052F319F" w:rsidR="00FB5ACF" w:rsidRDefault="00FB5ACF" w:rsidP="00933D3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933D3C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1540" w:dyaOrig="340" w14:anchorId="114CBA4E">
                <v:shape id="_x0000_i1260" type="#_x0000_t75" style="width:82.5pt;height:18.75pt" o:ole="">
                  <v:imagedata r:id="rId40" o:title=""/>
                </v:shape>
                <o:OLEObject Type="Embed" ProgID="Equation.DSMT4" ShapeID="_x0000_i1260" DrawAspect="Content" ObjectID="_1728163913" r:id="rId41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(vì BE là tia phân giác của </w:t>
            </w:r>
            <w:r w:rsidRPr="003E666B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700" w:dyaOrig="360" w14:anchorId="47940AB7">
                <v:shape id="_x0000_i1259" type="#_x0000_t75" style="width:37.5pt;height:19.5pt" o:ole="">
                  <v:imagedata r:id="rId32" o:title=""/>
                </v:shape>
                <o:OLEObject Type="Embed" ProgID="Equation.DSMT4" ShapeID="_x0000_i1259" DrawAspect="Content" ObjectID="_1728163914" r:id="rId42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>)</w:t>
            </w:r>
          </w:p>
          <w:p w14:paraId="5FC92C64" w14:textId="7EEB1853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A</w:t>
            </w: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=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BD</w:t>
            </w: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c.g.c)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409970F4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61B2B575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F4D871F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3B8DD2F" w14:textId="479C3942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4E0E74AA" w14:textId="77777777" w:rsidTr="00FB5ACF">
        <w:tc>
          <w:tcPr>
            <w:tcW w:w="987" w:type="dxa"/>
            <w:vMerge/>
            <w:vAlign w:val="center"/>
          </w:tcPr>
          <w:p w14:paraId="373D961C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50B48F8E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2C6D1367" w14:textId="77777777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 w:rsidRPr="00933D3C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1540" w:dyaOrig="340" w14:anchorId="4752D043">
                <v:shape id="_x0000_i1261" type="#_x0000_t75" style="width:82.5pt;height:18.75pt" o:ole="">
                  <v:imagedata r:id="rId43" o:title=""/>
                </v:shape>
                <o:OLEObject Type="Embed" ProgID="Equation.DSMT4" ShapeID="_x0000_i1261" DrawAspect="Content" ObjectID="_1728163915" r:id="rId44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2 góc tương ứng) và AE = DE (2 cạnh tương ứng)</w:t>
            </w:r>
          </w:p>
          <w:p w14:paraId="39F41D31" w14:textId="6C458A8C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lastRenderedPageBreak/>
              <w:t xml:space="preserve">Mà </w:t>
            </w:r>
            <w:r w:rsidRPr="00933D3C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760" w:dyaOrig="360" w14:anchorId="4F0C7839">
                <v:shape id="_x0000_i1262" type="#_x0000_t75" style="width:147.75pt;height:19.5pt" o:ole="">
                  <v:imagedata r:id="rId45" o:title=""/>
                </v:shape>
                <o:OLEObject Type="Embed" ProgID="Equation.DSMT4" ShapeID="_x0000_i1262" DrawAspect="Content" ObjectID="_1728163916" r:id="rId46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DEC vuông tại D</w: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506FA8A2" w14:textId="50B92545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69D7B35D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6510BC23" w14:textId="18D125B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lastRenderedPageBreak/>
              <w:t>0,25</w:t>
            </w:r>
          </w:p>
        </w:tc>
      </w:tr>
      <w:tr w:rsidR="00FB5ACF" w14:paraId="31632296" w14:textId="77777777" w:rsidTr="00FB5ACF">
        <w:tc>
          <w:tcPr>
            <w:tcW w:w="987" w:type="dxa"/>
            <w:vMerge/>
            <w:vAlign w:val="center"/>
          </w:tcPr>
          <w:p w14:paraId="27B1BF33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6900CFAE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dotted" w:sz="4" w:space="0" w:color="auto"/>
            </w:tcBorders>
          </w:tcPr>
          <w:p w14:paraId="7BC9F840" w14:textId="0FF276DC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Có EC là cạnh huyền của tam giác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DEC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vuông </w:t>
            </w:r>
            <w:r>
              <w:rPr>
                <w:rFonts w:cs="Times New Roman"/>
                <w:sz w:val="26"/>
                <w:szCs w:val="26"/>
                <w:lang w:val="nl-NL"/>
              </w:rPr>
              <w:t>tại D</w:t>
            </w:r>
          </w:p>
          <w:p w14:paraId="5F2C4357" w14:textId="07F7538D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=&gt; EC là cạnh lớn nhất của </w:t>
            </w:r>
            <w:r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>
              <w:rPr>
                <w:rFonts w:cs="Times New Roman"/>
                <w:sz w:val="26"/>
                <w:szCs w:val="26"/>
                <w:lang w:val="nl-NL"/>
              </w:rPr>
              <w:t>DEC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=&gt; EC &gt; ED</w:t>
            </w:r>
          </w:p>
        </w:tc>
        <w:tc>
          <w:tcPr>
            <w:tcW w:w="995" w:type="dxa"/>
            <w:tcBorders>
              <w:top w:val="dotted" w:sz="4" w:space="0" w:color="auto"/>
              <w:bottom w:val="dotted" w:sz="4" w:space="0" w:color="auto"/>
            </w:tcBorders>
          </w:tcPr>
          <w:p w14:paraId="6D83F18F" w14:textId="77777777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020477B" w14:textId="507CC55C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14:paraId="08CCABD1" w14:textId="77777777" w:rsidTr="00FB5ACF">
        <w:tc>
          <w:tcPr>
            <w:tcW w:w="987" w:type="dxa"/>
            <w:vMerge/>
            <w:vAlign w:val="center"/>
          </w:tcPr>
          <w:p w14:paraId="7FE6314E" w14:textId="77777777" w:rsidR="00FB5ACF" w:rsidRPr="009B583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3CFE706D" w14:textId="77777777" w:rsidR="00FB5ACF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</w:tcBorders>
          </w:tcPr>
          <w:p w14:paraId="082BDF71" w14:textId="74300FB0" w:rsidR="00FB5ACF" w:rsidRDefault="00FB5ACF" w:rsidP="00FB5ACF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Mà ED = AE (cmt) =&gt; EC &gt; EA</w:t>
            </w:r>
          </w:p>
        </w:tc>
        <w:tc>
          <w:tcPr>
            <w:tcW w:w="995" w:type="dxa"/>
            <w:tcBorders>
              <w:top w:val="dotted" w:sz="4" w:space="0" w:color="auto"/>
            </w:tcBorders>
          </w:tcPr>
          <w:p w14:paraId="16279D5D" w14:textId="4EF4A778" w:rsidR="00FB5ACF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</w:tbl>
    <w:p w14:paraId="08AFF6B9" w14:textId="39744C1A" w:rsidR="00FB5ACF" w:rsidRPr="00FB5ACF" w:rsidRDefault="00FB5ACF" w:rsidP="00FB5ACF">
      <w:pPr>
        <w:jc w:val="center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FB5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……………Hết…………….</w:t>
      </w:r>
    </w:p>
    <w:p w14:paraId="6B96B258" w14:textId="2DF8AB0D" w:rsidR="003E666B" w:rsidRPr="00FB5ACF" w:rsidRDefault="00FB5ACF" w:rsidP="00FB5ACF">
      <w:pPr>
        <w:numPr>
          <w:ilvl w:val="0"/>
          <w:numId w:val="12"/>
        </w:numPr>
        <w:contextualSpacing/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</w:pPr>
      <w:r w:rsidRPr="00FB5ACF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 xml:space="preserve">Lưu ý: Học sinh giải theo cách khác </w:t>
      </w:r>
      <w:r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 xml:space="preserve">nếu </w:t>
      </w:r>
      <w:r w:rsidRPr="00FB5ACF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đúng giáo viên vẫn cho điểm tối đa.</w:t>
      </w:r>
    </w:p>
    <w:sectPr w:rsidR="003E666B" w:rsidRPr="00FB5ACF" w:rsidSect="00650F6D">
      <w:footerReference w:type="default" r:id="rId47"/>
      <w:pgSz w:w="11907" w:h="16840" w:code="9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5ACA8E" w14:textId="77777777" w:rsidR="0034178C" w:rsidRDefault="0034178C" w:rsidP="004D1995">
      <w:r>
        <w:separator/>
      </w:r>
    </w:p>
  </w:endnote>
  <w:endnote w:type="continuationSeparator" w:id="0">
    <w:p w14:paraId="29088101" w14:textId="77777777" w:rsidR="0034178C" w:rsidRDefault="0034178C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  <w:iCs/>
      </w:rPr>
      <w:id w:val="203683769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68669161" w14:textId="05F830A6" w:rsidR="00142F22" w:rsidRPr="00FB5ACF" w:rsidRDefault="00FB5ACF" w:rsidP="00FB5ACF">
        <w:pPr>
          <w:pStyle w:val="Footer"/>
          <w:jc w:val="right"/>
          <w:rPr>
            <w:rFonts w:ascii="Times New Roman" w:hAnsi="Times New Roman" w:cs="Times New Roman"/>
            <w:i/>
            <w:iCs/>
          </w:rPr>
        </w:pPr>
        <w:r w:rsidRPr="00FB5ACF">
          <w:rPr>
            <w:rFonts w:ascii="Times New Roman" w:hAnsi="Times New Roman" w:cs="Times New Roman"/>
            <w:i/>
            <w:iCs/>
          </w:rPr>
          <w:t xml:space="preserve">Trang </w:t>
        </w:r>
        <w:r w:rsidR="00142F22" w:rsidRPr="00FB5ACF">
          <w:rPr>
            <w:rFonts w:ascii="Times New Roman" w:hAnsi="Times New Roman" w:cs="Times New Roman"/>
            <w:i/>
            <w:iCs/>
          </w:rPr>
          <w:fldChar w:fldCharType="begin"/>
        </w:r>
        <w:r w:rsidR="00142F22" w:rsidRPr="00FB5ACF">
          <w:rPr>
            <w:rFonts w:ascii="Times New Roman" w:hAnsi="Times New Roman" w:cs="Times New Roman"/>
            <w:i/>
            <w:iCs/>
          </w:rPr>
          <w:instrText xml:space="preserve"> PAGE   \* MERGEFORMAT </w:instrText>
        </w:r>
        <w:r w:rsidR="00142F22" w:rsidRPr="00FB5ACF">
          <w:rPr>
            <w:rFonts w:ascii="Times New Roman" w:hAnsi="Times New Roman" w:cs="Times New Roman"/>
            <w:i/>
            <w:iCs/>
          </w:rPr>
          <w:fldChar w:fldCharType="separate"/>
        </w:r>
        <w:r w:rsidR="00447374" w:rsidRPr="00FB5ACF">
          <w:rPr>
            <w:rFonts w:ascii="Times New Roman" w:hAnsi="Times New Roman" w:cs="Times New Roman"/>
            <w:i/>
            <w:iCs/>
            <w:noProof/>
          </w:rPr>
          <w:t>10</w:t>
        </w:r>
        <w:r w:rsidR="00142F22" w:rsidRPr="00FB5ACF">
          <w:rPr>
            <w:rFonts w:ascii="Times New Roman" w:hAnsi="Times New Roman" w:cs="Times New Roman"/>
            <w:i/>
            <w:iCs/>
            <w:noProof/>
          </w:rPr>
          <w:fldChar w:fldCharType="end"/>
        </w:r>
        <w:r>
          <w:rPr>
            <w:rFonts w:ascii="Times New Roman" w:hAnsi="Times New Roman" w:cs="Times New Roman"/>
            <w:i/>
            <w:iCs/>
            <w:noProof/>
          </w:rPr>
          <w:t>/3</w:t>
        </w:r>
      </w:p>
    </w:sdtContent>
  </w:sdt>
  <w:p w14:paraId="221E90C9" w14:textId="77777777" w:rsidR="00142F22" w:rsidRDefault="00142F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D75AEE" w14:textId="77777777" w:rsidR="0034178C" w:rsidRDefault="0034178C" w:rsidP="004D1995">
      <w:r>
        <w:separator/>
      </w:r>
    </w:p>
  </w:footnote>
  <w:footnote w:type="continuationSeparator" w:id="0">
    <w:p w14:paraId="2E991383" w14:textId="77777777" w:rsidR="0034178C" w:rsidRDefault="0034178C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1F54127"/>
    <w:multiLevelType w:val="hybridMultilevel"/>
    <w:tmpl w:val="D59697FC"/>
    <w:lvl w:ilvl="0" w:tplc="DB7252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DA13AC7"/>
    <w:multiLevelType w:val="hybridMultilevel"/>
    <w:tmpl w:val="432A25E6"/>
    <w:lvl w:ilvl="0" w:tplc="22BC03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F7585A"/>
    <w:multiLevelType w:val="hybridMultilevel"/>
    <w:tmpl w:val="9190E0C2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 w15:restartNumberingAfterBreak="0">
    <w:nsid w:val="37E86CA5"/>
    <w:multiLevelType w:val="hybridMultilevel"/>
    <w:tmpl w:val="0E009C44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FBC5F7F"/>
    <w:multiLevelType w:val="hybridMultilevel"/>
    <w:tmpl w:val="9F48F9F0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1674025"/>
    <w:multiLevelType w:val="hybridMultilevel"/>
    <w:tmpl w:val="994451CC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36923D2"/>
    <w:multiLevelType w:val="hybridMultilevel"/>
    <w:tmpl w:val="A336BD0E"/>
    <w:lvl w:ilvl="0" w:tplc="D83895E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B1C1BEC"/>
    <w:multiLevelType w:val="hybridMultilevel"/>
    <w:tmpl w:val="C980B2AE"/>
    <w:lvl w:ilvl="0" w:tplc="746E2D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64364B5"/>
    <w:multiLevelType w:val="hybridMultilevel"/>
    <w:tmpl w:val="F2BA78D6"/>
    <w:lvl w:ilvl="0" w:tplc="51DA9104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EE45FB8"/>
    <w:multiLevelType w:val="hybridMultilevel"/>
    <w:tmpl w:val="F7A89794"/>
    <w:lvl w:ilvl="0" w:tplc="E34EDF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732730750">
    <w:abstractNumId w:val="0"/>
  </w:num>
  <w:num w:numId="2" w16cid:durableId="1051803165">
    <w:abstractNumId w:val="4"/>
  </w:num>
  <w:num w:numId="3" w16cid:durableId="2053072919">
    <w:abstractNumId w:val="8"/>
  </w:num>
  <w:num w:numId="4" w16cid:durableId="709763190">
    <w:abstractNumId w:val="11"/>
  </w:num>
  <w:num w:numId="5" w16cid:durableId="504132263">
    <w:abstractNumId w:val="1"/>
  </w:num>
  <w:num w:numId="6" w16cid:durableId="1724216050">
    <w:abstractNumId w:val="9"/>
  </w:num>
  <w:num w:numId="7" w16cid:durableId="1674843628">
    <w:abstractNumId w:val="2"/>
  </w:num>
  <w:num w:numId="8" w16cid:durableId="604575569">
    <w:abstractNumId w:val="3"/>
  </w:num>
  <w:num w:numId="9" w16cid:durableId="1452548488">
    <w:abstractNumId w:val="7"/>
  </w:num>
  <w:num w:numId="10" w16cid:durableId="410348138">
    <w:abstractNumId w:val="6"/>
  </w:num>
  <w:num w:numId="11" w16cid:durableId="451293337">
    <w:abstractNumId w:val="5"/>
  </w:num>
  <w:num w:numId="12" w16cid:durableId="1052539627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26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75A4"/>
    <w:rsid w:val="0001111B"/>
    <w:rsid w:val="000125A2"/>
    <w:rsid w:val="000148BA"/>
    <w:rsid w:val="00014B01"/>
    <w:rsid w:val="00015AE1"/>
    <w:rsid w:val="00036DF4"/>
    <w:rsid w:val="00036EF7"/>
    <w:rsid w:val="00056A7C"/>
    <w:rsid w:val="000604D6"/>
    <w:rsid w:val="000638D1"/>
    <w:rsid w:val="00063F39"/>
    <w:rsid w:val="00085C8D"/>
    <w:rsid w:val="000A5B7C"/>
    <w:rsid w:val="000B3367"/>
    <w:rsid w:val="000B3BC0"/>
    <w:rsid w:val="000D4E5B"/>
    <w:rsid w:val="000D7A07"/>
    <w:rsid w:val="000E4362"/>
    <w:rsid w:val="00103391"/>
    <w:rsid w:val="00113313"/>
    <w:rsid w:val="0011509C"/>
    <w:rsid w:val="0012173D"/>
    <w:rsid w:val="001376B9"/>
    <w:rsid w:val="00142F22"/>
    <w:rsid w:val="001567AC"/>
    <w:rsid w:val="00163AD0"/>
    <w:rsid w:val="00166906"/>
    <w:rsid w:val="00176E97"/>
    <w:rsid w:val="001A1FD5"/>
    <w:rsid w:val="001C21D4"/>
    <w:rsid w:val="001D3603"/>
    <w:rsid w:val="001E3B5F"/>
    <w:rsid w:val="001E5006"/>
    <w:rsid w:val="001E5618"/>
    <w:rsid w:val="001F2042"/>
    <w:rsid w:val="00215E71"/>
    <w:rsid w:val="0023123C"/>
    <w:rsid w:val="00235E8C"/>
    <w:rsid w:val="002473E4"/>
    <w:rsid w:val="00256780"/>
    <w:rsid w:val="0027525E"/>
    <w:rsid w:val="00275CBD"/>
    <w:rsid w:val="00277741"/>
    <w:rsid w:val="002818D6"/>
    <w:rsid w:val="00297164"/>
    <w:rsid w:val="002A27B8"/>
    <w:rsid w:val="002A30F4"/>
    <w:rsid w:val="002B78A6"/>
    <w:rsid w:val="002F0A82"/>
    <w:rsid w:val="002F2B12"/>
    <w:rsid w:val="00316CBF"/>
    <w:rsid w:val="0032181B"/>
    <w:rsid w:val="00322553"/>
    <w:rsid w:val="00322CDE"/>
    <w:rsid w:val="00324064"/>
    <w:rsid w:val="00340B23"/>
    <w:rsid w:val="0034178C"/>
    <w:rsid w:val="00346BB4"/>
    <w:rsid w:val="00362CB9"/>
    <w:rsid w:val="00375664"/>
    <w:rsid w:val="00381182"/>
    <w:rsid w:val="00396F58"/>
    <w:rsid w:val="003C51AA"/>
    <w:rsid w:val="003D021C"/>
    <w:rsid w:val="003E666B"/>
    <w:rsid w:val="003F65B8"/>
    <w:rsid w:val="00403219"/>
    <w:rsid w:val="004154A4"/>
    <w:rsid w:val="00415B3D"/>
    <w:rsid w:val="00426362"/>
    <w:rsid w:val="004273E9"/>
    <w:rsid w:val="00427D41"/>
    <w:rsid w:val="00443071"/>
    <w:rsid w:val="00445625"/>
    <w:rsid w:val="00447374"/>
    <w:rsid w:val="00456BD9"/>
    <w:rsid w:val="0046446B"/>
    <w:rsid w:val="0047411D"/>
    <w:rsid w:val="00474BE8"/>
    <w:rsid w:val="00476904"/>
    <w:rsid w:val="004772A9"/>
    <w:rsid w:val="004825F4"/>
    <w:rsid w:val="004C1201"/>
    <w:rsid w:val="004C39F1"/>
    <w:rsid w:val="004C7EA0"/>
    <w:rsid w:val="004D08BE"/>
    <w:rsid w:val="004D1995"/>
    <w:rsid w:val="004D48F5"/>
    <w:rsid w:val="004F106C"/>
    <w:rsid w:val="004F528F"/>
    <w:rsid w:val="004F582E"/>
    <w:rsid w:val="00514E82"/>
    <w:rsid w:val="0051552A"/>
    <w:rsid w:val="005303FB"/>
    <w:rsid w:val="0053593D"/>
    <w:rsid w:val="00553ED6"/>
    <w:rsid w:val="005549E8"/>
    <w:rsid w:val="0056445C"/>
    <w:rsid w:val="0057123C"/>
    <w:rsid w:val="00571FB0"/>
    <w:rsid w:val="00582592"/>
    <w:rsid w:val="005A13AE"/>
    <w:rsid w:val="005C3830"/>
    <w:rsid w:val="005D1DF3"/>
    <w:rsid w:val="005F7C46"/>
    <w:rsid w:val="006030CE"/>
    <w:rsid w:val="006038A8"/>
    <w:rsid w:val="0061151B"/>
    <w:rsid w:val="0062097A"/>
    <w:rsid w:val="00623915"/>
    <w:rsid w:val="006269E4"/>
    <w:rsid w:val="006362E7"/>
    <w:rsid w:val="006451C7"/>
    <w:rsid w:val="00650F6D"/>
    <w:rsid w:val="00652630"/>
    <w:rsid w:val="006530CE"/>
    <w:rsid w:val="00653CF3"/>
    <w:rsid w:val="006664A1"/>
    <w:rsid w:val="00680774"/>
    <w:rsid w:val="0068265B"/>
    <w:rsid w:val="00683CE9"/>
    <w:rsid w:val="006900ED"/>
    <w:rsid w:val="00692903"/>
    <w:rsid w:val="00692E71"/>
    <w:rsid w:val="00697E16"/>
    <w:rsid w:val="006A39D4"/>
    <w:rsid w:val="006B12E2"/>
    <w:rsid w:val="006B476D"/>
    <w:rsid w:val="006C40C9"/>
    <w:rsid w:val="006C5C11"/>
    <w:rsid w:val="006D0EE9"/>
    <w:rsid w:val="006E6D50"/>
    <w:rsid w:val="006F39EE"/>
    <w:rsid w:val="007009DE"/>
    <w:rsid w:val="007014DB"/>
    <w:rsid w:val="00713D36"/>
    <w:rsid w:val="00725901"/>
    <w:rsid w:val="007304D5"/>
    <w:rsid w:val="00732F7E"/>
    <w:rsid w:val="0073509A"/>
    <w:rsid w:val="00743E4F"/>
    <w:rsid w:val="00752727"/>
    <w:rsid w:val="00760781"/>
    <w:rsid w:val="0078647B"/>
    <w:rsid w:val="0079212C"/>
    <w:rsid w:val="007A3295"/>
    <w:rsid w:val="007C1C28"/>
    <w:rsid w:val="007E03DF"/>
    <w:rsid w:val="007E05EB"/>
    <w:rsid w:val="007E47DF"/>
    <w:rsid w:val="007F5E51"/>
    <w:rsid w:val="00825B92"/>
    <w:rsid w:val="00835155"/>
    <w:rsid w:val="0084784B"/>
    <w:rsid w:val="0085308D"/>
    <w:rsid w:val="00856110"/>
    <w:rsid w:val="00861EF1"/>
    <w:rsid w:val="0086261D"/>
    <w:rsid w:val="008A39CC"/>
    <w:rsid w:val="008A3FB7"/>
    <w:rsid w:val="008A4DA5"/>
    <w:rsid w:val="008C7318"/>
    <w:rsid w:val="008E4AA9"/>
    <w:rsid w:val="009059E5"/>
    <w:rsid w:val="00910C33"/>
    <w:rsid w:val="0092596A"/>
    <w:rsid w:val="00933D3C"/>
    <w:rsid w:val="00937EAB"/>
    <w:rsid w:val="009543BD"/>
    <w:rsid w:val="00971474"/>
    <w:rsid w:val="00972EFE"/>
    <w:rsid w:val="009968C0"/>
    <w:rsid w:val="009B5839"/>
    <w:rsid w:val="009B644F"/>
    <w:rsid w:val="009C3EE0"/>
    <w:rsid w:val="009D61B5"/>
    <w:rsid w:val="00A04874"/>
    <w:rsid w:val="00A07557"/>
    <w:rsid w:val="00A079FF"/>
    <w:rsid w:val="00A11711"/>
    <w:rsid w:val="00A11AF1"/>
    <w:rsid w:val="00A3238A"/>
    <w:rsid w:val="00A37384"/>
    <w:rsid w:val="00A44D00"/>
    <w:rsid w:val="00A81B9B"/>
    <w:rsid w:val="00A84C8C"/>
    <w:rsid w:val="00A85BAA"/>
    <w:rsid w:val="00A97CC1"/>
    <w:rsid w:val="00AA21E4"/>
    <w:rsid w:val="00AD2871"/>
    <w:rsid w:val="00AD3EEA"/>
    <w:rsid w:val="00AE6430"/>
    <w:rsid w:val="00B03770"/>
    <w:rsid w:val="00B40001"/>
    <w:rsid w:val="00B40F3E"/>
    <w:rsid w:val="00B45523"/>
    <w:rsid w:val="00B54255"/>
    <w:rsid w:val="00B821CD"/>
    <w:rsid w:val="00B9522B"/>
    <w:rsid w:val="00B97F70"/>
    <w:rsid w:val="00BA23FB"/>
    <w:rsid w:val="00BB72B3"/>
    <w:rsid w:val="00BB7571"/>
    <w:rsid w:val="00BB77D8"/>
    <w:rsid w:val="00BC3BBB"/>
    <w:rsid w:val="00BD44D9"/>
    <w:rsid w:val="00BE3CDE"/>
    <w:rsid w:val="00BF11BA"/>
    <w:rsid w:val="00C103D7"/>
    <w:rsid w:val="00C11C42"/>
    <w:rsid w:val="00C41F18"/>
    <w:rsid w:val="00C66B2B"/>
    <w:rsid w:val="00C76909"/>
    <w:rsid w:val="00C9701A"/>
    <w:rsid w:val="00CB2BCC"/>
    <w:rsid w:val="00CC7284"/>
    <w:rsid w:val="00CD2E0C"/>
    <w:rsid w:val="00CF4752"/>
    <w:rsid w:val="00D130A1"/>
    <w:rsid w:val="00D3072D"/>
    <w:rsid w:val="00D45F01"/>
    <w:rsid w:val="00D519A9"/>
    <w:rsid w:val="00D714BB"/>
    <w:rsid w:val="00D82008"/>
    <w:rsid w:val="00D964D4"/>
    <w:rsid w:val="00DC1A51"/>
    <w:rsid w:val="00DC6C44"/>
    <w:rsid w:val="00DD1273"/>
    <w:rsid w:val="00DD1E27"/>
    <w:rsid w:val="00DF09AB"/>
    <w:rsid w:val="00DF5DEB"/>
    <w:rsid w:val="00E020C0"/>
    <w:rsid w:val="00E10944"/>
    <w:rsid w:val="00E1619C"/>
    <w:rsid w:val="00E21817"/>
    <w:rsid w:val="00E2546B"/>
    <w:rsid w:val="00E30504"/>
    <w:rsid w:val="00E516D1"/>
    <w:rsid w:val="00E701AC"/>
    <w:rsid w:val="00E72CB7"/>
    <w:rsid w:val="00E826A1"/>
    <w:rsid w:val="00EA0299"/>
    <w:rsid w:val="00EA5BA8"/>
    <w:rsid w:val="00EC099F"/>
    <w:rsid w:val="00EC4212"/>
    <w:rsid w:val="00EC60E9"/>
    <w:rsid w:val="00ED400F"/>
    <w:rsid w:val="00EE4787"/>
    <w:rsid w:val="00EF370A"/>
    <w:rsid w:val="00EF41F5"/>
    <w:rsid w:val="00F02E93"/>
    <w:rsid w:val="00F06E73"/>
    <w:rsid w:val="00F15512"/>
    <w:rsid w:val="00F244EA"/>
    <w:rsid w:val="00F25B47"/>
    <w:rsid w:val="00F42561"/>
    <w:rsid w:val="00F43DBF"/>
    <w:rsid w:val="00F7269B"/>
    <w:rsid w:val="00F82536"/>
    <w:rsid w:val="00F864C2"/>
    <w:rsid w:val="00F917CE"/>
    <w:rsid w:val="00F939E2"/>
    <w:rsid w:val="00F967AB"/>
    <w:rsid w:val="00FA0856"/>
    <w:rsid w:val="00FB4042"/>
    <w:rsid w:val="00FB5ACF"/>
    <w:rsid w:val="00FD52F4"/>
    <w:rsid w:val="00FE08DB"/>
    <w:rsid w:val="00FF7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59967"/>
  <w15:docId w15:val="{3A7E040D-3B97-4683-90B1-15002AC5C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1E3B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92</Words>
  <Characters>2241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10-15T14:36:00Z</cp:lastPrinted>
  <dcterms:created xsi:type="dcterms:W3CDTF">2022-10-24T16:25:00Z</dcterms:created>
  <dcterms:modified xsi:type="dcterms:W3CDTF">2022-10-24T17:40:00Z</dcterms:modified>
</cp:coreProperties>
</file>